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5B80" w:rsidRDefault="00675B80" w:rsidP="00675B80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95525</wp:posOffset>
            </wp:positionH>
            <wp:positionV relativeFrom="paragraph">
              <wp:posOffset>-476250</wp:posOffset>
            </wp:positionV>
            <wp:extent cx="1238250" cy="980440"/>
            <wp:effectExtent l="19050" t="0" r="0" b="0"/>
            <wp:wrapSquare wrapText="bothSides"/>
            <wp:docPr id="5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980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lgerian" w:hAnsi="Algerian" w:cs="Tahoma"/>
          <w:b/>
          <w:sz w:val="32"/>
          <w:szCs w:val="32"/>
        </w:rPr>
        <w:t xml:space="preserve"> </w:t>
      </w:r>
    </w:p>
    <w:p w:rsidR="00675B80" w:rsidRDefault="00675B80" w:rsidP="00675B80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</w:p>
    <w:p w:rsidR="00675B80" w:rsidRDefault="00675B80" w:rsidP="00675B80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rFonts w:ascii="Algerian" w:hAnsi="Algerian" w:cs="Tahoma"/>
          <w:b/>
          <w:sz w:val="32"/>
          <w:szCs w:val="32"/>
        </w:rPr>
        <w:t>MERU UNIVERSITY OF SCIENCE AND TECHNOLOGY</w:t>
      </w:r>
    </w:p>
    <w:p w:rsidR="00675B80" w:rsidRDefault="00675B80" w:rsidP="00675B8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P.O. Box 972-60200 – Meru-Kenya.</w:t>
      </w:r>
    </w:p>
    <w:p w:rsidR="00675B80" w:rsidRDefault="00675B80" w:rsidP="00675B8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Tel: 020-2069349, 061-2309217. 064-30320 Cell phone: +254 712524293, +254 789151411</w:t>
      </w:r>
    </w:p>
    <w:p w:rsidR="00675B80" w:rsidRDefault="00675B80" w:rsidP="00675B8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Fax: 064-30321</w:t>
      </w:r>
    </w:p>
    <w:p w:rsidR="00675B80" w:rsidRDefault="00675B80" w:rsidP="00675B8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 xml:space="preserve">Website: </w:t>
      </w:r>
      <w:hyperlink r:id="rId8" w:history="1">
        <w:r>
          <w:rPr>
            <w:rStyle w:val="Hyperlink"/>
            <w:rFonts w:ascii="Cambria" w:hAnsi="Cambria"/>
            <w:b/>
            <w:sz w:val="20"/>
            <w:szCs w:val="20"/>
          </w:rPr>
          <w:t>www.must.ac.ke</w:t>
        </w:r>
      </w:hyperlink>
      <w:r>
        <w:rPr>
          <w:rFonts w:ascii="Cambria" w:hAnsi="Cambria"/>
          <w:b/>
          <w:sz w:val="20"/>
          <w:szCs w:val="20"/>
        </w:rPr>
        <w:t xml:space="preserve">  Email: </w:t>
      </w:r>
      <w:hyperlink r:id="rId9" w:history="1">
        <w:r>
          <w:rPr>
            <w:rStyle w:val="Hyperlink"/>
            <w:rFonts w:ascii="Cambria" w:hAnsi="Cambria"/>
            <w:b/>
            <w:sz w:val="20"/>
            <w:szCs w:val="20"/>
          </w:rPr>
          <w:t>info@must.ac.ke</w:t>
        </w:r>
      </w:hyperlink>
    </w:p>
    <w:p w:rsidR="00675B80" w:rsidRDefault="000C6E64" w:rsidP="00675B80">
      <w:pPr>
        <w:jc w:val="center"/>
        <w:rPr>
          <w:rFonts w:ascii="Maiandra GD" w:hAnsi="Maiandra GD"/>
          <w:b/>
        </w:rPr>
      </w:pPr>
      <w:r w:rsidRPr="000C6E64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6.75pt;margin-top:4.65pt;width:470.25pt;height:0;z-index:251661312" o:connectortype="straight" strokeweight="2.5pt">
            <v:shadow color="#868686"/>
          </v:shape>
        </w:pict>
      </w:r>
    </w:p>
    <w:p w:rsidR="00675B80" w:rsidRDefault="00675B80" w:rsidP="00675B80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</w:t>
      </w:r>
      <w:r w:rsidR="00472F33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>/201</w:t>
      </w:r>
      <w:r w:rsidR="00472F33">
        <w:rPr>
          <w:rFonts w:ascii="Times New Roman" w:hAnsi="Times New Roman"/>
          <w:b/>
          <w:sz w:val="24"/>
          <w:szCs w:val="24"/>
        </w:rPr>
        <w:t>6</w:t>
      </w:r>
    </w:p>
    <w:p w:rsidR="00675B80" w:rsidRDefault="00675B80" w:rsidP="00675B80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RD YEAR, FIRST SEMESTER EXAMINATION FOR BACHELOR OF SCIENCE IN BIOLOGICAL SCIENCES </w:t>
      </w:r>
    </w:p>
    <w:p w:rsidR="00675B80" w:rsidRDefault="00675B80" w:rsidP="00675B80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ZL 2306 – ARTHROPOD BIOLOGY</w:t>
      </w:r>
    </w:p>
    <w:p w:rsidR="00675B80" w:rsidRDefault="000C6E64" w:rsidP="00675B80">
      <w:pPr>
        <w:jc w:val="center"/>
        <w:rPr>
          <w:rFonts w:ascii="Times New Roman" w:hAnsi="Times New Roman"/>
          <w:b/>
          <w:sz w:val="24"/>
          <w:szCs w:val="24"/>
        </w:rPr>
      </w:pPr>
      <w:r w:rsidRPr="000C6E64">
        <w:pict>
          <v:shape id="_x0000_s1027" type="#_x0000_t32" style="position:absolute;left:0;text-align:left;margin-left:-1in;margin-top:23.5pt;width:612.45pt;height:0;z-index:251662336" o:connectortype="straight"/>
        </w:pict>
      </w:r>
      <w:r w:rsidR="00675B80">
        <w:rPr>
          <w:rFonts w:ascii="Times New Roman" w:hAnsi="Times New Roman"/>
          <w:b/>
          <w:sz w:val="24"/>
          <w:szCs w:val="24"/>
        </w:rPr>
        <w:t>DATE: NOVEMBER, 2015</w:t>
      </w:r>
      <w:r w:rsidR="00675B80">
        <w:rPr>
          <w:rFonts w:ascii="Times New Roman" w:hAnsi="Times New Roman"/>
          <w:b/>
          <w:sz w:val="24"/>
          <w:szCs w:val="24"/>
        </w:rPr>
        <w:tab/>
      </w:r>
      <w:r w:rsidR="00675B80">
        <w:rPr>
          <w:rFonts w:ascii="Times New Roman" w:hAnsi="Times New Roman"/>
          <w:b/>
          <w:sz w:val="24"/>
          <w:szCs w:val="24"/>
        </w:rPr>
        <w:tab/>
      </w:r>
      <w:r w:rsidR="00675B80">
        <w:rPr>
          <w:rFonts w:ascii="Times New Roman" w:hAnsi="Times New Roman"/>
          <w:b/>
          <w:sz w:val="24"/>
          <w:szCs w:val="24"/>
        </w:rPr>
        <w:tab/>
      </w:r>
      <w:r w:rsidR="00675B80">
        <w:rPr>
          <w:rFonts w:ascii="Times New Roman" w:hAnsi="Times New Roman"/>
          <w:b/>
          <w:sz w:val="24"/>
          <w:szCs w:val="24"/>
        </w:rPr>
        <w:tab/>
      </w:r>
      <w:r w:rsidR="00675B80">
        <w:rPr>
          <w:rFonts w:ascii="Times New Roman" w:hAnsi="Times New Roman"/>
          <w:b/>
          <w:sz w:val="24"/>
          <w:szCs w:val="24"/>
        </w:rPr>
        <w:tab/>
      </w:r>
      <w:r w:rsidR="00675B80">
        <w:rPr>
          <w:rFonts w:ascii="Times New Roman" w:hAnsi="Times New Roman"/>
          <w:b/>
          <w:sz w:val="24"/>
          <w:szCs w:val="24"/>
        </w:rPr>
        <w:tab/>
      </w:r>
      <w:r w:rsidR="00675B80">
        <w:rPr>
          <w:rFonts w:ascii="Times New Roman" w:hAnsi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</m:oMath>
      <w:r w:rsidR="00675B80">
        <w:rPr>
          <w:rFonts w:ascii="Times New Roman" w:hAnsi="Times New Roman"/>
          <w:b/>
          <w:sz w:val="24"/>
          <w:szCs w:val="24"/>
        </w:rPr>
        <w:t>HOURS</w:t>
      </w:r>
    </w:p>
    <w:p w:rsidR="00675B80" w:rsidRDefault="000C6E64" w:rsidP="00675B80">
      <w:pPr>
        <w:rPr>
          <w:rFonts w:ascii="Times New Roman" w:hAnsi="Times New Roman"/>
          <w:i/>
          <w:sz w:val="24"/>
          <w:szCs w:val="24"/>
        </w:rPr>
      </w:pPr>
      <w:r w:rsidRPr="000C6E64">
        <w:pict>
          <v:shape id="_x0000_s1028" type="#_x0000_t32" style="position:absolute;margin-left:-1in;margin-top:28.85pt;width:612.45pt;height:0;z-index:251663360" o:connectortype="straight"/>
        </w:pict>
      </w:r>
      <w:r w:rsidR="00675B80">
        <w:rPr>
          <w:rFonts w:ascii="Times New Roman" w:hAnsi="Times New Roman"/>
          <w:b/>
          <w:sz w:val="24"/>
          <w:szCs w:val="24"/>
        </w:rPr>
        <w:t xml:space="preserve">INSTRUCTIONS:  </w:t>
      </w:r>
      <w:r w:rsidR="00675B80">
        <w:rPr>
          <w:rFonts w:ascii="Times New Roman" w:hAnsi="Times New Roman"/>
          <w:i/>
          <w:sz w:val="24"/>
          <w:szCs w:val="24"/>
        </w:rPr>
        <w:t>Answer question</w:t>
      </w:r>
      <w:r w:rsidR="00675B80">
        <w:rPr>
          <w:rFonts w:ascii="Times New Roman" w:hAnsi="Times New Roman"/>
          <w:b/>
          <w:i/>
          <w:sz w:val="24"/>
          <w:szCs w:val="24"/>
        </w:rPr>
        <w:t xml:space="preserve"> one COMPULSORY </w:t>
      </w:r>
      <w:r w:rsidR="00675B80">
        <w:rPr>
          <w:rFonts w:ascii="Times New Roman" w:hAnsi="Times New Roman"/>
          <w:i/>
          <w:sz w:val="24"/>
          <w:szCs w:val="24"/>
        </w:rPr>
        <w:t xml:space="preserve">and any other </w:t>
      </w:r>
      <w:r w:rsidR="00675B80">
        <w:rPr>
          <w:rFonts w:ascii="Times New Roman" w:hAnsi="Times New Roman"/>
          <w:b/>
          <w:i/>
          <w:sz w:val="24"/>
          <w:szCs w:val="24"/>
        </w:rPr>
        <w:t>two</w:t>
      </w:r>
      <w:r w:rsidR="00675B80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675B80" w:rsidRDefault="00675B80" w:rsidP="00675B80">
      <w:pPr>
        <w:rPr>
          <w:rFonts w:ascii="Times New Roman" w:hAnsi="Times New Roman" w:cs="Times New Roman"/>
          <w:sz w:val="24"/>
          <w:szCs w:val="24"/>
        </w:rPr>
      </w:pPr>
    </w:p>
    <w:p w:rsidR="00675B80" w:rsidRDefault="00675B80" w:rsidP="00675B8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QUESTION ONE – (30 MARKS) </w:t>
      </w:r>
    </w:p>
    <w:p w:rsidR="00675B80" w:rsidRDefault="00675B80" w:rsidP="00675B80">
      <w:pPr>
        <w:pStyle w:val="ListParagraph"/>
        <w:numPr>
          <w:ilvl w:val="0"/>
          <w:numId w:val="1"/>
        </w:numPr>
        <w:spacing w:line="360" w:lineRule="auto"/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   Differentiate between apiculture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meliponiculture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675B80" w:rsidRDefault="00675B80" w:rsidP="00675B80">
      <w:pPr>
        <w:pStyle w:val="ListParagraph"/>
        <w:spacing w:line="360" w:lineRule="auto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 Explain one advantage and disadvantage each of </w:t>
      </w:r>
      <w:proofErr w:type="spellStart"/>
      <w:r>
        <w:rPr>
          <w:rFonts w:ascii="Times New Roman" w:hAnsi="Times New Roman" w:cs="Times New Roman"/>
          <w:sz w:val="24"/>
          <w:szCs w:val="24"/>
        </w:rPr>
        <w:t>myiasis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675B80" w:rsidRDefault="00675B80" w:rsidP="00675B80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5B80" w:rsidRDefault="00675B80" w:rsidP="00675B80">
      <w:pPr>
        <w:pStyle w:val="ListParagraph"/>
        <w:numPr>
          <w:ilvl w:val="0"/>
          <w:numId w:val="1"/>
        </w:numPr>
        <w:tabs>
          <w:tab w:val="left" w:pos="450"/>
        </w:tabs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  List the distinguishing features of mosquito larvae from other legless aquatic insects.</w:t>
      </w:r>
    </w:p>
    <w:p w:rsidR="00675B80" w:rsidRDefault="00675B80" w:rsidP="00675B80">
      <w:pPr>
        <w:pStyle w:val="ListParagraph"/>
        <w:tabs>
          <w:tab w:val="left" w:pos="450"/>
        </w:tabs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675B80" w:rsidRPr="009D4C09" w:rsidRDefault="00675B80" w:rsidP="00675B80">
      <w:pPr>
        <w:pStyle w:val="ListParagraph"/>
        <w:tabs>
          <w:tab w:val="left" w:pos="450"/>
        </w:tabs>
        <w:spacing w:line="360" w:lineRule="auto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 Highlight the uniqueness of </w:t>
      </w:r>
      <w:proofErr w:type="spellStart"/>
      <w:r w:rsidRPr="00CE47BB">
        <w:rPr>
          <w:rFonts w:ascii="Times New Roman" w:hAnsi="Times New Roman" w:cs="Times New Roman"/>
          <w:i/>
          <w:sz w:val="24"/>
          <w:szCs w:val="24"/>
        </w:rPr>
        <w:t>Mansonia</w:t>
      </w:r>
      <w:proofErr w:type="spellEnd"/>
      <w:r w:rsidRPr="00CE47B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m other mosquito genera.</w:t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252F80" w:rsidRDefault="00675B80" w:rsidP="00675B80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explanatory notes on the following arthropod hormones;</w:t>
      </w:r>
    </w:p>
    <w:p w:rsidR="00675B80" w:rsidRDefault="00675B80" w:rsidP="00675B8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uvenile hormon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675B80" w:rsidRDefault="00675B80" w:rsidP="00675B8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cdyso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675B80" w:rsidRDefault="00675B80" w:rsidP="00675B80">
      <w:pPr>
        <w:pStyle w:val="ListParagraph"/>
        <w:numPr>
          <w:ilvl w:val="0"/>
          <w:numId w:val="1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 Explain why when one slices and earthwor</w:t>
      </w:r>
      <w:r w:rsidR="00CE47BB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it wriggles for a considerable duration before eventual death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D67E26" w:rsidRDefault="00D67E26" w:rsidP="00D67E26">
      <w:pPr>
        <w:rPr>
          <w:rFonts w:ascii="Times New Roman" w:hAnsi="Times New Roman" w:cs="Times New Roman"/>
          <w:sz w:val="24"/>
          <w:szCs w:val="24"/>
        </w:rPr>
      </w:pPr>
    </w:p>
    <w:p w:rsidR="00D67E26" w:rsidRDefault="00D67E26" w:rsidP="00D67E26">
      <w:pPr>
        <w:rPr>
          <w:rFonts w:ascii="Times New Roman" w:hAnsi="Times New Roman" w:cs="Times New Roman"/>
          <w:sz w:val="24"/>
          <w:szCs w:val="24"/>
        </w:rPr>
      </w:pPr>
    </w:p>
    <w:p w:rsidR="00D67E26" w:rsidRDefault="00D67E26" w:rsidP="00D67E26">
      <w:pPr>
        <w:rPr>
          <w:rFonts w:ascii="Times New Roman" w:hAnsi="Times New Roman" w:cs="Times New Roman"/>
          <w:sz w:val="24"/>
          <w:szCs w:val="24"/>
        </w:rPr>
      </w:pPr>
    </w:p>
    <w:p w:rsidR="00D67E26" w:rsidRDefault="00D67E26" w:rsidP="00D67E26">
      <w:pPr>
        <w:rPr>
          <w:rFonts w:ascii="Times New Roman" w:hAnsi="Times New Roman" w:cs="Times New Roman"/>
          <w:sz w:val="24"/>
          <w:szCs w:val="24"/>
        </w:rPr>
      </w:pPr>
    </w:p>
    <w:p w:rsidR="00665569" w:rsidRPr="00665569" w:rsidRDefault="00CE47BB" w:rsidP="00D67E26">
      <w:r>
        <w:object w:dxaOrig="10396" w:dyaOrig="37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9.75pt;height:178pt" o:ole="">
            <v:imagedata r:id="rId10" o:title=""/>
          </v:shape>
          <o:OLEObject Type="Embed" ProgID="ChemDraw.Document.6.0" ShapeID="_x0000_i1025" DrawAspect="Content" ObjectID="_1509276246" r:id="rId11"/>
        </w:object>
      </w:r>
      <w:r w:rsidR="00665569">
        <w:tab/>
      </w:r>
      <w:r w:rsidR="00665569">
        <w:tab/>
      </w:r>
      <w:r w:rsidR="00665569">
        <w:tab/>
      </w:r>
      <w:r w:rsidR="00665569">
        <w:tab/>
      </w:r>
      <w:r w:rsidR="00665569">
        <w:tab/>
      </w:r>
      <w:r w:rsidR="00665569">
        <w:tab/>
      </w:r>
      <w:r w:rsidR="00665569">
        <w:tab/>
      </w:r>
      <w:r w:rsidR="00665569">
        <w:tab/>
      </w:r>
      <w:r w:rsidR="00665569">
        <w:tab/>
      </w:r>
      <w:r w:rsidR="00665569">
        <w:tab/>
      </w:r>
      <w:r w:rsidR="00665569">
        <w:tab/>
      </w:r>
    </w:p>
    <w:p w:rsidR="00675B80" w:rsidRDefault="00665569" w:rsidP="00665569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ighlight the medical importanc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culic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osquitoe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665569" w:rsidRDefault="00665569" w:rsidP="00665569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tinguish morphologically and classe</w:t>
      </w:r>
      <w:r w:rsidR="00CE47BB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plopo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hilopod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665569" w:rsidRPr="00526CA3" w:rsidRDefault="00665569" w:rsidP="0066556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26CA3">
        <w:rPr>
          <w:rFonts w:ascii="Times New Roman" w:hAnsi="Times New Roman" w:cs="Times New Roman"/>
          <w:b/>
          <w:sz w:val="24"/>
          <w:szCs w:val="24"/>
        </w:rPr>
        <w:t>QUESTION TWO (20 MARKS)</w:t>
      </w:r>
    </w:p>
    <w:p w:rsidR="00665569" w:rsidRDefault="00665569" w:rsidP="006655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in details environmentally friendly approaches of controlling arthropod populations during an El </w:t>
      </w:r>
      <w:r w:rsidR="00CE47BB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i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>o period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0 Marks)</w:t>
      </w:r>
    </w:p>
    <w:p w:rsidR="00665569" w:rsidRPr="00526CA3" w:rsidRDefault="00665569" w:rsidP="0066556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26CA3">
        <w:rPr>
          <w:rFonts w:ascii="Times New Roman" w:hAnsi="Times New Roman" w:cs="Times New Roman"/>
          <w:b/>
          <w:sz w:val="24"/>
          <w:szCs w:val="24"/>
        </w:rPr>
        <w:t>QUESTION THREE (20 MARKS)</w:t>
      </w:r>
    </w:p>
    <w:p w:rsidR="00665569" w:rsidRDefault="00665569" w:rsidP="006655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cuss the biology and ecology of</w:t>
      </w:r>
      <w:r w:rsidRPr="00CE47B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CE47BB">
        <w:rPr>
          <w:rFonts w:ascii="Times New Roman" w:hAnsi="Times New Roman" w:cs="Times New Roman"/>
          <w:i/>
          <w:sz w:val="24"/>
          <w:szCs w:val="24"/>
        </w:rPr>
        <w:t>Glossin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0 Marks)</w:t>
      </w:r>
    </w:p>
    <w:p w:rsidR="00665569" w:rsidRPr="00526CA3" w:rsidRDefault="00665569" w:rsidP="0066556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26CA3">
        <w:rPr>
          <w:rFonts w:ascii="Times New Roman" w:hAnsi="Times New Roman" w:cs="Times New Roman"/>
          <w:b/>
          <w:sz w:val="24"/>
          <w:szCs w:val="24"/>
        </w:rPr>
        <w:t>QUESTION FOUR (20 MARKS)</w:t>
      </w:r>
    </w:p>
    <w:p w:rsidR="00665569" w:rsidRDefault="00665569" w:rsidP="006655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n essay on tick control and management in Kenya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0 Marks)</w:t>
      </w:r>
    </w:p>
    <w:p w:rsidR="00665569" w:rsidRPr="00526CA3" w:rsidRDefault="00665569" w:rsidP="0066556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26CA3">
        <w:rPr>
          <w:rFonts w:ascii="Times New Roman" w:hAnsi="Times New Roman" w:cs="Times New Roman"/>
          <w:b/>
          <w:sz w:val="24"/>
          <w:szCs w:val="24"/>
        </w:rPr>
        <w:t>QUESTION FIVE (20 MARKS)</w:t>
      </w:r>
    </w:p>
    <w:p w:rsidR="00665569" w:rsidRPr="00665569" w:rsidRDefault="00665569" w:rsidP="006655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late the functions of the following systems to their anatomical construct in the </w:t>
      </w:r>
      <w:proofErr w:type="gramStart"/>
      <w:r w:rsidR="003321B1">
        <w:rPr>
          <w:rFonts w:ascii="Times New Roman" w:hAnsi="Times New Roman" w:cs="Times New Roman"/>
          <w:sz w:val="24"/>
          <w:szCs w:val="24"/>
        </w:rPr>
        <w:t xml:space="preserve">cockroach </w:t>
      </w:r>
      <w:r w:rsidR="00CE47BB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CE47BB">
        <w:rPr>
          <w:rFonts w:ascii="Times New Roman" w:hAnsi="Times New Roman" w:cs="Times New Roman"/>
          <w:sz w:val="24"/>
          <w:szCs w:val="24"/>
        </w:rPr>
        <w:t xml:space="preserve"> C</w:t>
      </w:r>
      <w:r w:rsidR="003321B1">
        <w:rPr>
          <w:rFonts w:ascii="Times New Roman" w:hAnsi="Times New Roman" w:cs="Times New Roman"/>
          <w:sz w:val="24"/>
          <w:szCs w:val="24"/>
        </w:rPr>
        <w:t>irculatory</w:t>
      </w:r>
      <w:r w:rsidR="00526CA3">
        <w:rPr>
          <w:rFonts w:ascii="Times New Roman" w:hAnsi="Times New Roman" w:cs="Times New Roman"/>
          <w:sz w:val="24"/>
          <w:szCs w:val="24"/>
        </w:rPr>
        <w:t xml:space="preserve"> and </w:t>
      </w:r>
      <w:r w:rsidR="00CE47BB">
        <w:rPr>
          <w:rFonts w:ascii="Times New Roman" w:hAnsi="Times New Roman" w:cs="Times New Roman"/>
          <w:sz w:val="24"/>
          <w:szCs w:val="24"/>
        </w:rPr>
        <w:t>N</w:t>
      </w:r>
      <w:r w:rsidR="00526CA3">
        <w:rPr>
          <w:rFonts w:ascii="Times New Roman" w:hAnsi="Times New Roman" w:cs="Times New Roman"/>
          <w:sz w:val="24"/>
          <w:szCs w:val="24"/>
        </w:rPr>
        <w:t>ervous systems.</w:t>
      </w:r>
      <w:r w:rsidR="00526CA3">
        <w:rPr>
          <w:rFonts w:ascii="Times New Roman" w:hAnsi="Times New Roman" w:cs="Times New Roman"/>
          <w:sz w:val="24"/>
          <w:szCs w:val="24"/>
        </w:rPr>
        <w:tab/>
      </w:r>
      <w:r w:rsidR="00526CA3">
        <w:rPr>
          <w:rFonts w:ascii="Times New Roman" w:hAnsi="Times New Roman" w:cs="Times New Roman"/>
          <w:sz w:val="24"/>
          <w:szCs w:val="24"/>
        </w:rPr>
        <w:tab/>
      </w:r>
      <w:r w:rsidR="00526CA3">
        <w:rPr>
          <w:rFonts w:ascii="Times New Roman" w:hAnsi="Times New Roman" w:cs="Times New Roman"/>
          <w:sz w:val="24"/>
          <w:szCs w:val="24"/>
        </w:rPr>
        <w:tab/>
      </w:r>
      <w:r w:rsidR="00526CA3">
        <w:rPr>
          <w:rFonts w:ascii="Times New Roman" w:hAnsi="Times New Roman" w:cs="Times New Roman"/>
          <w:sz w:val="24"/>
          <w:szCs w:val="24"/>
        </w:rPr>
        <w:tab/>
      </w:r>
      <w:r w:rsidR="00526CA3">
        <w:rPr>
          <w:rFonts w:ascii="Times New Roman" w:hAnsi="Times New Roman" w:cs="Times New Roman"/>
          <w:sz w:val="24"/>
          <w:szCs w:val="24"/>
        </w:rPr>
        <w:tab/>
      </w:r>
      <w:r w:rsidR="00526CA3">
        <w:rPr>
          <w:rFonts w:ascii="Times New Roman" w:hAnsi="Times New Roman" w:cs="Times New Roman"/>
          <w:sz w:val="24"/>
          <w:szCs w:val="24"/>
        </w:rPr>
        <w:tab/>
      </w:r>
      <w:r w:rsidR="00526CA3">
        <w:rPr>
          <w:rFonts w:ascii="Times New Roman" w:hAnsi="Times New Roman" w:cs="Times New Roman"/>
          <w:sz w:val="24"/>
          <w:szCs w:val="24"/>
        </w:rPr>
        <w:tab/>
        <w:t>(20 Marks)</w:t>
      </w:r>
    </w:p>
    <w:sectPr w:rsidR="00665569" w:rsidRPr="00665569" w:rsidSect="008F1D07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5FE7" w:rsidRDefault="00A95FE7" w:rsidP="00153F7D">
      <w:pPr>
        <w:spacing w:after="0" w:line="240" w:lineRule="auto"/>
      </w:pPr>
      <w:r>
        <w:separator/>
      </w:r>
    </w:p>
  </w:endnote>
  <w:endnote w:type="continuationSeparator" w:id="0">
    <w:p w:rsidR="00A95FE7" w:rsidRDefault="00A95FE7" w:rsidP="00153F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B52" w:rsidRDefault="003321B1" w:rsidP="000C0B52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0C0B52" w:rsidRDefault="003321B1" w:rsidP="000C0B52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0C6E64">
      <w:fldChar w:fldCharType="begin"/>
    </w:r>
    <w:r>
      <w:instrText xml:space="preserve"> PAGE   \* MERGEFORMAT </w:instrText>
    </w:r>
    <w:r w:rsidR="000C6E64">
      <w:fldChar w:fldCharType="separate"/>
    </w:r>
    <w:r w:rsidR="00CE47BB" w:rsidRPr="00CE47BB">
      <w:rPr>
        <w:rFonts w:asciiTheme="majorHAnsi" w:hAnsiTheme="majorHAnsi"/>
        <w:noProof/>
      </w:rPr>
      <w:t>2</w:t>
    </w:r>
    <w:r w:rsidR="000C6E64">
      <w:fldChar w:fldCharType="end"/>
    </w:r>
  </w:p>
  <w:p w:rsidR="000C0B52" w:rsidRDefault="00A95FE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5FE7" w:rsidRDefault="00A95FE7" w:rsidP="00153F7D">
      <w:pPr>
        <w:spacing w:after="0" w:line="240" w:lineRule="auto"/>
      </w:pPr>
      <w:r>
        <w:separator/>
      </w:r>
    </w:p>
  </w:footnote>
  <w:footnote w:type="continuationSeparator" w:id="0">
    <w:p w:rsidR="00A95FE7" w:rsidRDefault="00A95FE7" w:rsidP="00153F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3E39D1"/>
    <w:multiLevelType w:val="hybridMultilevel"/>
    <w:tmpl w:val="E864CB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5C77FA"/>
    <w:multiLevelType w:val="hybridMultilevel"/>
    <w:tmpl w:val="7CE4B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CE5EA3"/>
    <w:multiLevelType w:val="hybridMultilevel"/>
    <w:tmpl w:val="9176D89A"/>
    <w:lvl w:ilvl="0" w:tplc="785C0016">
      <w:start w:val="2"/>
      <w:numFmt w:val="lowerRoman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50312A88"/>
    <w:multiLevelType w:val="hybridMultilevel"/>
    <w:tmpl w:val="AFB083F6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5E9C40DC"/>
    <w:multiLevelType w:val="hybridMultilevel"/>
    <w:tmpl w:val="484ABAAE"/>
    <w:lvl w:ilvl="0" w:tplc="3D4E69E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AE1ECC"/>
    <w:multiLevelType w:val="hybridMultilevel"/>
    <w:tmpl w:val="25DA5E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E902BA"/>
    <w:multiLevelType w:val="hybridMultilevel"/>
    <w:tmpl w:val="78A83870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4"/>
  </w:num>
  <w:num w:numId="5">
    <w:abstractNumId w:val="5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75B80"/>
    <w:rsid w:val="000C6E64"/>
    <w:rsid w:val="00153F7D"/>
    <w:rsid w:val="00252F80"/>
    <w:rsid w:val="003321B1"/>
    <w:rsid w:val="00472F33"/>
    <w:rsid w:val="00526CA3"/>
    <w:rsid w:val="00665569"/>
    <w:rsid w:val="00675B80"/>
    <w:rsid w:val="00A42E30"/>
    <w:rsid w:val="00A95FE7"/>
    <w:rsid w:val="00CE47BB"/>
    <w:rsid w:val="00D67E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4" type="connector" idref="#_x0000_s1026"/>
        <o:r id="V:Rule5" type="connector" idref="#_x0000_s1027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5B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675B8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75B8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75B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5B80"/>
  </w:style>
  <w:style w:type="paragraph" w:styleId="BalloonText">
    <w:name w:val="Balloon Text"/>
    <w:basedOn w:val="Normal"/>
    <w:link w:val="BalloonTextChar"/>
    <w:uiPriority w:val="99"/>
    <w:semiHidden/>
    <w:unhideWhenUsed/>
    <w:rsid w:val="00675B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B8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84</Words>
  <Characters>162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6</cp:revision>
  <dcterms:created xsi:type="dcterms:W3CDTF">2015-11-10T15:00:00Z</dcterms:created>
  <dcterms:modified xsi:type="dcterms:W3CDTF">2015-11-17T11:38:00Z</dcterms:modified>
</cp:coreProperties>
</file>